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56" r:id="rId2"/>
    <p:sldId id="338" r:id="rId3"/>
    <p:sldId id="483" r:id="rId4"/>
    <p:sldId id="482" r:id="rId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1F497D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80" d="100"/>
          <a:sy n="80" d="100"/>
        </p:scale>
        <p:origin x="133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8/1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Coefficient of Determination and Adjusted R</a:t>
            </a:r>
            <a:r>
              <a:rPr lang="en-US" b="1" i="1" baseline="30000" dirty="0">
                <a:solidFill>
                  <a:srgbClr val="1F497D"/>
                </a:solidFill>
              </a:rPr>
              <a:t>2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of Determination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000000"/>
                </a:solidFill>
              </a:rPr>
              <a:t>coefficient of determinatio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is given by  </a:t>
            </a:r>
          </a:p>
          <a:p>
            <a:pPr marL="3175" indent="-3175"/>
            <a:endParaRPr lang="en-US" dirty="0">
              <a:solidFill>
                <a:srgbClr val="000000"/>
              </a:solidFill>
            </a:endParaRPr>
          </a:p>
          <a:p>
            <a:pPr marL="3175" indent="-3175"/>
            <a:endParaRPr lang="en-US" dirty="0">
              <a:solidFill>
                <a:srgbClr val="000000"/>
              </a:solidFill>
            </a:endParaRPr>
          </a:p>
          <a:p>
            <a:pPr marL="3175" indent="-3175"/>
            <a:r>
              <a:rPr lang="en-US" dirty="0">
                <a:solidFill>
                  <a:srgbClr val="000000"/>
                </a:solidFill>
              </a:rPr>
              <a:t>where </a:t>
            </a:r>
          </a:p>
          <a:p>
            <a:pPr marL="914400"/>
            <a:r>
              <a:rPr lang="en-US" dirty="0">
                <a:solidFill>
                  <a:srgbClr val="000000"/>
                </a:solidFill>
              </a:rPr>
              <a:t>SSR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the sum of squares of regression, </a:t>
            </a:r>
          </a:p>
          <a:p>
            <a:pPr marL="914400"/>
            <a:r>
              <a:rPr lang="en-US" dirty="0">
                <a:solidFill>
                  <a:srgbClr val="000000"/>
                </a:solidFill>
              </a:rPr>
              <a:t>SSE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the sum of squared errors, and </a:t>
            </a:r>
          </a:p>
          <a:p>
            <a:pPr marL="914400"/>
            <a:r>
              <a:rPr lang="en-US" dirty="0">
                <a:solidFill>
                  <a:srgbClr val="000000"/>
                </a:solidFill>
              </a:rPr>
              <a:t>Total SS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the total sum of squares. </a:t>
            </a: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393950" y="2273300"/>
          <a:ext cx="389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0" name="Equation" r:id="rId3" imgW="3898800" imgH="927000" progId="Equation.DSMT4">
                  <p:embed/>
                </p:oleObj>
              </mc:Choice>
              <mc:Fallback>
                <p:oleObj name="Equation" r:id="rId3" imgW="38988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273300"/>
                        <a:ext cx="389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ultiple Regression Model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represents the proportion of variation in the dependent variable explained by the set of independent variables in a multiple regression model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ed </a:t>
            </a:r>
            <a:r>
              <a:rPr lang="en-US" i="1" dirty="0"/>
              <a:t>R</a:t>
            </a:r>
            <a:r>
              <a:rPr lang="en-US" baseline="30000" dirty="0"/>
              <a:t>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36714"/>
            <a:ext cx="8229600" cy="38841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adjuste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statistic takes into account the number of independent variables in the model by dividing each sum of squares by its associated degrees of freedom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the number of observations and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the number of independent variables in the model.</a:t>
            </a:r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2565400" y="3200400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8" name="Equation" r:id="rId3" imgW="3949560" imgH="952200" progId="Equation.DSMT4">
                  <p:embed/>
                </p:oleObj>
              </mc:Choice>
              <mc:Fallback>
                <p:oleObj name="Equation" r:id="rId3" imgW="394956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00400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5</TotalTime>
  <Words>132</Words>
  <Application>Microsoft Office PowerPoint</Application>
  <PresentationFormat>On-screen Show (4:3)</PresentationFormat>
  <Paragraphs>2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Symbol</vt:lpstr>
      <vt:lpstr>Office Theme</vt:lpstr>
      <vt:lpstr>Equation</vt:lpstr>
      <vt:lpstr>Section 14.2</vt:lpstr>
      <vt:lpstr>Coefficient of Determination </vt:lpstr>
      <vt:lpstr>The Multiple Regression Model </vt:lpstr>
      <vt:lpstr>Adjusted R2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Rebecca Lebeaux</cp:lastModifiedBy>
  <cp:revision>451</cp:revision>
  <dcterms:created xsi:type="dcterms:W3CDTF">2013-04-26T14:43:13Z</dcterms:created>
  <dcterms:modified xsi:type="dcterms:W3CDTF">2018-08-10T13:01:16Z</dcterms:modified>
</cp:coreProperties>
</file>